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257" r:id="rId3"/>
    <p:sldId id="259" r:id="rId4"/>
    <p:sldId id="260" r:id="rId5"/>
    <p:sldId id="261" r:id="rId6"/>
    <p:sldId id="263" r:id="rId7"/>
    <p:sldId id="262" r:id="rId8"/>
    <p:sldId id="264" r:id="rId9"/>
    <p:sldId id="265" r:id="rId10"/>
    <p:sldId id="266" r:id="rId11"/>
    <p:sldId id="267" r:id="rId12"/>
    <p:sldId id="268" r:id="rId13"/>
    <p:sldId id="272" r:id="rId14"/>
    <p:sldId id="273" r:id="rId15"/>
    <p:sldId id="274" r:id="rId16"/>
    <p:sldId id="275" r:id="rId17"/>
    <p:sldId id="276" r:id="rId18"/>
    <p:sldId id="277" r:id="rId19"/>
    <p:sldId id="269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93" r:id="rId28"/>
    <p:sldId id="270" r:id="rId29"/>
    <p:sldId id="271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4" r:id="rId39"/>
    <p:sldId id="295" r:id="rId40"/>
    <p:sldId id="258" r:id="rId4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-146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47727DC-02AE-4B90-922F-7309CC19A953}" type="datetimeFigureOut">
              <a:rPr lang="en-US" smtClean="0"/>
              <a:pPr/>
              <a:t>11/1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0540813-C61E-43EE-8DB0-D3A1820C4D3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1B3203-C580-4021-BBD7-CE5F4BFCE4D0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6F999-0F06-42EE-AE64-3D54DB7381B7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29AA5-57D7-47AF-BBF4-EEFA2B24DCD8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4504BC-26BE-444A-A43F-95DB70E8A8BE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DA2BA-616E-4F04-B81F-A006B9DDEEFC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8F2A94-82BA-476C-9FF3-3F1EAB7774DE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EDA3B8-BA1F-46A8-93FD-77163C4E13B0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338F-BD7C-4CC6-BDB7-B0C307831969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31DC1-39FA-42B7-A06C-A06A86BB09F2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B68F6-30F1-43FA-9263-AD9C14C173E8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3312C6-606F-436A-8352-6AECCB183CAC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16AE7F-C496-4AF5-8892-1EF89624222E}" type="datetime1">
              <a:rPr lang="en-US" smtClean="0"/>
              <a:pPr/>
              <a:t>11/1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228600"/>
            <a:ext cx="7239000" cy="1371600"/>
          </a:xfrm>
        </p:spPr>
        <p:txBody>
          <a:bodyPr>
            <a:noAutofit/>
          </a:bodyPr>
          <a:lstStyle/>
          <a:p>
            <a:r>
              <a:rPr lang="en-US" sz="3000" b="1" dirty="0" smtClean="0">
                <a:latin typeface="Times New Roman" pitchFamily="18" charset="0"/>
                <a:cs typeface="Times New Roman" pitchFamily="18" charset="0"/>
              </a:rPr>
              <a:t>BP504 T. PHARMACOGNOSY AND PHYTOCHEMISTRY II (Theory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371600"/>
            <a:ext cx="7848600" cy="5029200"/>
          </a:xfrm>
        </p:spPr>
        <p:txBody>
          <a:bodyPr>
            <a:noAutofit/>
          </a:bodyPr>
          <a:lstStyle/>
          <a:p>
            <a:pPr algn="l">
              <a:spcBef>
                <a:spcPts val="600"/>
              </a:spcBef>
            </a:pP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UNIT-II</a:t>
            </a:r>
          </a:p>
          <a:p>
            <a:pPr algn="l">
              <a:spcBef>
                <a:spcPts val="600"/>
              </a:spcBef>
            </a:pPr>
            <a:r>
              <a:rPr lang="en-US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eneral introduction, composition, chemistry &amp; chemical classes, </a:t>
            </a:r>
            <a:r>
              <a:rPr lang="en-US" sz="2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osources</a:t>
            </a:r>
            <a:r>
              <a:rPr lang="en-US" sz="2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therapeutic uses and commercial applications of following secondary metabolites:</a:t>
            </a:r>
          </a:p>
          <a:p>
            <a:pPr algn="l">
              <a:spcBef>
                <a:spcPts val="600"/>
              </a:spcBef>
            </a:pPr>
            <a:endParaRPr lang="en-US" sz="2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ts val="600"/>
              </a:spcBef>
            </a:pPr>
            <a:endParaRPr lang="en-US" sz="2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ts val="600"/>
              </a:spcBef>
            </a:pP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ridoids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Other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rpenoids</a:t>
            </a:r>
            <a:r>
              <a:rPr lang="en-US" sz="2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sz="2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aphthaquinones</a:t>
            </a:r>
            <a:endParaRPr lang="en-US" sz="2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spcBef>
                <a:spcPts val="600"/>
              </a:spcBef>
            </a:pPr>
            <a:r>
              <a:rPr lang="en-US" sz="25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entian (Bitter glycosides)</a:t>
            </a:r>
          </a:p>
          <a:p>
            <a:pPr algn="l">
              <a:spcBef>
                <a:spcPts val="600"/>
              </a:spcBef>
            </a:pPr>
            <a:r>
              <a:rPr lang="en-US" sz="25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rtemisia (SESQUITERPENOIDS)</a:t>
            </a:r>
          </a:p>
          <a:p>
            <a:pPr algn="l">
              <a:spcBef>
                <a:spcPts val="600"/>
              </a:spcBef>
            </a:pPr>
            <a:r>
              <a:rPr lang="en-US" sz="25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xus</a:t>
            </a:r>
            <a:r>
              <a:rPr lang="en-US" sz="25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DI TERPENOIDS)</a:t>
            </a:r>
          </a:p>
          <a:p>
            <a:pPr algn="l">
              <a:spcBef>
                <a:spcPts val="600"/>
              </a:spcBef>
            </a:pPr>
            <a:r>
              <a:rPr lang="en-US" sz="25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rotenoids</a:t>
            </a:r>
            <a:endParaRPr lang="en-US" sz="25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terpen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med by the union of four isoprene units &amp; are found mainly in plant resin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cyclic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terp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onocyclic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terp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 l="30589" t="35417" r="28235" b="48958"/>
          <a:stretch>
            <a:fillRect/>
          </a:stretch>
        </p:blipFill>
        <p:spPr bwMode="auto">
          <a:xfrm>
            <a:off x="1295400" y="2895600"/>
            <a:ext cx="6756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35883" t="58334" r="32941" b="20833"/>
          <a:stretch>
            <a:fillRect/>
          </a:stretch>
        </p:blipFill>
        <p:spPr bwMode="auto">
          <a:xfrm>
            <a:off x="2057400" y="5334000"/>
            <a:ext cx="4038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terpen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cycl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terp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icycl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terp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sin acids form major non volatile part of many natural resins: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/>
          <a:srcRect l="41177" t="18750" r="38823" b="52083"/>
          <a:stretch>
            <a:fillRect/>
          </a:stretch>
        </p:blipFill>
        <p:spPr bwMode="auto">
          <a:xfrm>
            <a:off x="5562600" y="914400"/>
            <a:ext cx="2590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/>
          <a:srcRect l="31177" t="59375" r="28235" b="9375"/>
          <a:stretch>
            <a:fillRect/>
          </a:stretch>
        </p:blipFill>
        <p:spPr bwMode="auto">
          <a:xfrm>
            <a:off x="2057400" y="4114800"/>
            <a:ext cx="52578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entia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entian root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an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Radix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an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 S: Dried partially fermented rhizome &amp; root of yellow gentian i.e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an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ute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 famil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anace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 S: perennial herbaceous tree, native to Southern, Central Europe- Jura, Vosges mountains, Yugoslavia. 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llection, Preparation: Large fleshy roots, erect rhizomes of 2-5 yr old plants- dug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llection: autumn, by cutting longitudinal into slices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ieces of roots, rhizomes- white color, no odor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uring slow drying or keeping them in heaps &amp; fermenting by slow heating, they get dark or yellow colored &amp; develop characteristic  odor.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entia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 fontScale="925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croscopic Characters: The rhizome is yellowish-brown, transverse annulations, show conical buds at the apex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oot- narrower but continuous with rhizome. Longitudinally wrinkled, has circular scars of rootlets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rug-peculiar odor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rug first sweet taste, then intensely bitter taste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racture- short, smooth in dried drug, tough and flexible in moist drug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entia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 l="21765" t="26042" r="19412" b="20149"/>
          <a:stretch>
            <a:fillRect/>
          </a:stretch>
        </p:blipFill>
        <p:spPr bwMode="auto">
          <a:xfrm>
            <a:off x="440697" y="990600"/>
            <a:ext cx="8703303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6" name="Picture 4" descr="Gentian (Gentiana Lutea) On A Background Of Mountains And Blue.. Stock  Photo, Picture And Royalty Free Image. Image 84526302."/>
          <p:cNvPicPr>
            <a:picLocks noChangeAspect="1" noChangeArrowheads="1"/>
          </p:cNvPicPr>
          <p:nvPr/>
        </p:nvPicPr>
        <p:blipFill>
          <a:blip r:embed="rId3"/>
          <a:srcRect l="20308" t="22859" r="38461"/>
          <a:stretch>
            <a:fillRect/>
          </a:stretch>
        </p:blipFill>
        <p:spPr bwMode="auto">
          <a:xfrm>
            <a:off x="6871891" y="3429000"/>
            <a:ext cx="2272109" cy="282854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entia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8305800" cy="5287963"/>
          </a:xfrm>
        </p:spPr>
        <p:txBody>
          <a:bodyPr>
            <a:normAutofit fontScale="85000" lnSpcReduction="10000"/>
          </a:bodyPr>
          <a:lstStyle/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Bitter glycosides- mainl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opicr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also calle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opicrosid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, water soluble, crystalline compound with bitter value 12,000. </a:t>
            </a:r>
          </a:p>
          <a:p>
            <a:pPr>
              <a:spcBef>
                <a:spcPts val="1200"/>
              </a:spcBef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opicr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oge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+ Glucose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lso contain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marogent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maroswer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osid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amp;  mixture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opicr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amp;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s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alle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spcBef>
                <a:spcPts val="1200"/>
              </a:spcBef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marogent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nsidere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ttermos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ubstance &amp; gives  bitter taste in even 5.8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ak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imes dilution. Most of constituents are bitter, the taste mainly due t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marogent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Glycosides contai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onoterp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rrid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ts val="1200"/>
              </a:spcBef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ain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lavonoi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lkaloid 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an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s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s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gives yellow color to  drug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819400" y="2438400"/>
            <a:ext cx="24384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895600" y="21336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ermentation, drying</a:t>
            </a:r>
          </a:p>
          <a:p>
            <a:r>
              <a:rPr lang="en-US" dirty="0" smtClean="0"/>
              <a:t>Breaks</a:t>
            </a: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entia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305800" cy="5135563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ther constituents 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s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cid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anos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isaccharid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nsisting  2 glucose &amp; 1 fructose units)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entiobios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disaccharide) &amp; sucrose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rug should yield  not less than 33% water soluble extractive value, due to sugars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is decreased due to  excessive fermentation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 l="31176" t="33333" r="21765" b="44667"/>
          <a:stretch>
            <a:fillRect/>
          </a:stretch>
        </p:blipFill>
        <p:spPr bwMode="auto">
          <a:xfrm>
            <a:off x="838199" y="4343400"/>
            <a:ext cx="692727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entia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90600"/>
            <a:ext cx="8305800" cy="51355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mical Test: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nder UV radiation the extract shows light-blue fluorescence. 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es: bitter tonic to stimulate the gastric secretion, hence improves appetite. 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Other Preparations 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. Concentrated compound gentian infusion: gentian + bitter orange peel + lemon peel + alcohol 25 %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. Compound gentian tincture: gentian + bitter orange peel + cardamom seed +  alcohol 46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rtemisia (SESQUITERPENOID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5122" name="Picture 2" descr="Wormwood (Artemisia Absinthium) Stock Photo, Picture And Royalty Free  Image. Image 71945763.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596896"/>
            <a:ext cx="2828718" cy="4261104"/>
          </a:xfrm>
          <a:prstGeom prst="rect">
            <a:avLst/>
          </a:prstGeom>
          <a:noFill/>
        </p:spPr>
      </p:pic>
      <p:pic>
        <p:nvPicPr>
          <p:cNvPr id="5124" name="Picture 4" descr="Coronavirus: What do we know about the artemisia plant? - BBC News"/>
          <p:cNvPicPr>
            <a:picLocks noChangeAspect="1" noChangeArrowheads="1"/>
          </p:cNvPicPr>
          <p:nvPr/>
        </p:nvPicPr>
        <p:blipFill>
          <a:blip r:embed="rId3"/>
          <a:srcRect l="17578" t="6250" r="29688" b="14583"/>
          <a:stretch>
            <a:fillRect/>
          </a:stretch>
        </p:blipFill>
        <p:spPr bwMode="auto">
          <a:xfrm>
            <a:off x="2819400" y="3886200"/>
            <a:ext cx="3519238" cy="2971800"/>
          </a:xfrm>
          <a:prstGeom prst="rect">
            <a:avLst/>
          </a:prstGeom>
          <a:noFill/>
        </p:spPr>
      </p:pic>
      <p:pic>
        <p:nvPicPr>
          <p:cNvPr id="5126" name="Picture 6" descr="2000 Seeds Artemisia annua sweet wormwood sweet annie | Ets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066800"/>
            <a:ext cx="3429000" cy="2935706"/>
          </a:xfrm>
          <a:prstGeom prst="rect">
            <a:avLst/>
          </a:prstGeom>
          <a:noFill/>
        </p:spPr>
      </p:pic>
      <p:pic>
        <p:nvPicPr>
          <p:cNvPr id="44034" name="Picture 2" descr="Indian Wormwood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29000" y="990600"/>
            <a:ext cx="4953000" cy="37147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08038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rtemisi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ntonic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; Worm seeds. 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 S: Unexpanded flower-heads of Artemis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in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rtemisia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brevifolia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Artemisia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maritima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other species Artemisia, family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Asterace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llected late in spring/ early in summer when the flower-heads are young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ain not more than 2 % of stems, &amp; not less than 0.75%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nto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08038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ridoid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382000" cy="5334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Previously called as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pseudoindicane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aucubinoide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Also referred to as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aucubi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glucoside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, from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acuba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japonica (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cornacea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Iridoid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name: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iridomyrmex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- genus of ants, </a:t>
            </a:r>
          </a:p>
          <a:p>
            <a:pPr>
              <a:spcBef>
                <a:spcPts val="1200"/>
              </a:spcBef>
            </a:pP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also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pseudoindican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- due to blue coloration</a:t>
            </a:r>
          </a:p>
          <a:p>
            <a:pPr>
              <a:spcBef>
                <a:spcPts val="1200"/>
              </a:spcBef>
            </a:pP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They are highly oxygenated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monoterpene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- represented by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cyclopenta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500" dirty="0" smtClean="0">
                <a:latin typeface="Times New Roman"/>
                <a:cs typeface="Times New Roman"/>
              </a:rPr>
              <a:t>α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)-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pyra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ring </a:t>
            </a:r>
          </a:p>
          <a:p>
            <a:pPr>
              <a:spcBef>
                <a:spcPts val="1200"/>
              </a:spcBef>
            </a:pP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monoterpenoid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- found as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glucoside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, have Alpha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pyra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ring</a:t>
            </a:r>
          </a:p>
          <a:p>
            <a:pPr>
              <a:spcBef>
                <a:spcPts val="1200"/>
              </a:spcBef>
            </a:pP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500" baseline="30000" dirty="0" smtClean="0"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Iridoi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verbanali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- from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cornu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cornacea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), 1835</a:t>
            </a:r>
          </a:p>
          <a:p>
            <a:pPr>
              <a:spcBef>
                <a:spcPts val="1200"/>
              </a:spcBef>
            </a:pP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O.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Halper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&amp; H.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Schmi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– basic skeleton  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08038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rtemisi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 S: It is found growing wild in th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urr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valley in Pakistan,  Turkey and from Kashmir t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uma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n Himalayas, as well as,  in West Tibet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pt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n altitude of 4000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etr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is also found in  Punjab, Uttar Pradesh and Haryana. 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acroscop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Color- Flowers yellow, other parts whitish-grey, Odor-Aromatic, sweet,  Taste-Bitter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mphoraceou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ellowish or brownish flower-heads, oval shape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lowers are fertile, tubular corolla, short cylindrical tube, narrow limb. Calyx abs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808038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rtemisi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ntonic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ntains essential oil, 2 crystalline substances i.e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nto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olatile oil 1-2%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nto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2%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olatile oil- cineole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in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resin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ctive constituent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nto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which i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esquiterp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acto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an anhydride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nton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cid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mount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nto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varies-with species, time,  nature of collection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hen flower-heads r unexpanded &amp; dried fast they yield more than 3%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nto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655638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rtemisi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685800"/>
            <a:ext cx="8077200" cy="56388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dentification: Boil 1g powder of drug + 10 ml alcohol, filter, Take filtrate +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+ heat. </a:t>
            </a:r>
            <a:r>
              <a:rPr lang="en-US" dirty="0" smtClean="0">
                <a:latin typeface="Times New Roman"/>
                <a:cs typeface="Times New Roman"/>
              </a:rPr>
              <a:t>→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iq. Red 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es: Stron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thelmint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for round worms, less or no effect on hook &amp; tape worms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rude form rarely used in therapeutic, replaced b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nto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anto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produces marked disturbances of vision &amp; is cumulative in action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.P. variety of drug - Artemis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in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ubstitutes: Tall aromatic shrub- Artemis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ulgari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omposit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ountaneou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istricts of India, Mount Abu Rajasthan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nk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U P, T N &amp; J &amp;K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ikki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rilanka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31838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imisi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nu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458200" cy="5029200"/>
          </a:xfrm>
        </p:spPr>
        <p:txBody>
          <a:bodyPr>
            <a:normAutofit lnSpcReduction="10000"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ninghao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Sweet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ni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Worm weed. 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 S: Chinese traditional herb Artemisi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nu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sterace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should  contain not less than 0.8% 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n dried basis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 S: Endemic to China, grows wild –Europe, America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ultivated- Vietnam, China, Iran, Turkey, Australia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lso cultivated on experimental basis in Gujarat, JK, U P, H P &amp; Karnataka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31838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imisi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nu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458200" cy="50292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ultivation Collection : CIMAP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ucknow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developed uniform, high yielding  genetically improve variety, cultivated fo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etemisi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Gives about 29 quintals/hectare of dry leaves &amp; flowering tops containing 0.11%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esi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ield/ hectare 3.19 k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ni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31838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imisi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nu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458200" cy="50292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Out of 7 species only A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nu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ha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oxyartemisi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%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i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esquiterp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acto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with internal peroxide linkage.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n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cid,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annu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&amp; B,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myr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uteol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β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itostero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tigmastero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does not have heterocyclic ring with  N, like othe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timalarial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t is new type of structure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aringly soluble in water while it shows decomposition in other solvents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olatile oil 0.3 to 0.4% wit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lcohol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eto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camphor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ryophyll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yrcene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31838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imisi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nu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305800" cy="53340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es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timalaria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by rapid bloo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chizonticida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ctivity.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ophozi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development is arrested &amp; pathological consequences not observed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cts both agains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loroqui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ensitive &amp; resistant P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alciparu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amp; P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va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alarial parasites.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- most potent drug for cerebral malaria.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suna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amp;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ethe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derivatives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highly effective.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ethe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developed by C.D.R.I.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ucknow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cid- antibacterial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ytotox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anti-inflammatory actions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temisi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anti-HIV activ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23554" name="Picture 2" descr="Yew tree (Taxus baccata) - Stock Image - B500/0436 - Science Photo Library"/>
          <p:cNvPicPr>
            <a:picLocks noChangeAspect="1" noChangeArrowheads="1"/>
          </p:cNvPicPr>
          <p:nvPr/>
        </p:nvPicPr>
        <p:blipFill>
          <a:blip r:embed="rId2"/>
          <a:srcRect t="20000" b="6000"/>
          <a:stretch>
            <a:fillRect/>
          </a:stretch>
        </p:blipFill>
        <p:spPr bwMode="auto">
          <a:xfrm>
            <a:off x="0" y="0"/>
            <a:ext cx="3962400" cy="4376382"/>
          </a:xfrm>
          <a:prstGeom prst="rect">
            <a:avLst/>
          </a:prstGeom>
          <a:noFill/>
        </p:spPr>
      </p:pic>
      <p:pic>
        <p:nvPicPr>
          <p:cNvPr id="9" name="Picture 4" descr="Y is for Yew. The yew tree (Taxus baccata) is often… | by CCCU | The Christ  Church Heritage A to Z | Medium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6450" y="0"/>
            <a:ext cx="3257550" cy="4343400"/>
          </a:xfrm>
          <a:prstGeom prst="rect">
            <a:avLst/>
          </a:prstGeom>
          <a:noFill/>
        </p:spPr>
      </p:pic>
      <p:pic>
        <p:nvPicPr>
          <p:cNvPr id="23558" name="Picture 6" descr="Taxus Baccata Or English Yew Or European Yew Green Branches With Red Berry  Stock Photo - Download Image Now - iStock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62200" y="3711475"/>
            <a:ext cx="4724400" cy="3146525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4038600" y="1371600"/>
            <a:ext cx="16764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TAXUS</a:t>
            </a:r>
          </a:p>
          <a:p>
            <a:pPr algn="ctr"/>
            <a:r>
              <a:rPr lang="en-US" sz="2200" b="1" dirty="0" smtClean="0">
                <a:latin typeface="Times New Roman" pitchFamily="18" charset="0"/>
                <a:cs typeface="Times New Roman" pitchFamily="18" charset="0"/>
              </a:rPr>
              <a:t>YEW</a:t>
            </a:r>
            <a:endParaRPr 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xu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DITERPENOIDS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153400" cy="5410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ew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lispatr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Himalayan yew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rm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 S: dried leaves, bark &amp; roots of various species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xu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xaceae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ur imp species with parts used are as under.  </a:t>
            </a:r>
          </a:p>
          <a:p>
            <a:pPr marL="514350" indent="-514350">
              <a:buAutoNum type="arabicPeriod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xu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accat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English or European yew) mainly leaves.  </a:t>
            </a:r>
          </a:p>
          <a:p>
            <a:pPr marL="514350" indent="-514350">
              <a:buAutoNum type="arabicPeriod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xu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revifoli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Pacific yew) mainly stem bark</a:t>
            </a:r>
          </a:p>
          <a:p>
            <a:pPr marL="514350" indent="-514350">
              <a:buAutoNum type="arabicPeriod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xu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anadensis (Canadian or American yew) Leaves &amp; roots.  </a:t>
            </a:r>
          </a:p>
          <a:p>
            <a:pPr marL="514350" indent="-514350">
              <a:buAutoNum type="arabicPeriod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xu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uspidate (Japanese yew) leaves</a:t>
            </a:r>
          </a:p>
          <a:p>
            <a:pPr marL="514350" indent="-514350">
              <a:buAutoNum type="arabicPeriod"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xu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wallichian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Contains not less than 0.04%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aclitaxe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xo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calculated on dried basi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mical Constituents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305800" cy="5486400"/>
          </a:xfrm>
        </p:spPr>
        <p:txBody>
          <a:bodyPr>
            <a:noAutofit/>
          </a:bodyPr>
          <a:lstStyle/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Constituent-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paclitaxe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axo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in leaves,  roots, bark 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axanes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iterpenoid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structures, 3 imp.-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axo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cephalomannine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&amp; 10 -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deacety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accatin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axo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- 0.007% to 0.01 %.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Mainly obtained  from stem bark of T.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brevifolia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Needs at least 60 yrs old  3 - 4 trees to get 1 gm of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axo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Yields 50-150 mg of </a:t>
            </a:r>
            <a:r>
              <a:rPr lang="en-US" sz="2600" dirty="0" err="1" smtClean="0">
                <a:latin typeface="Times New Roman" pitchFamily="18" charset="0"/>
                <a:cs typeface="Times New Roman" pitchFamily="18" charset="0"/>
              </a:rPr>
              <a:t>taxol</a:t>
            </a: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from 1 kg dried yew bark.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10 kg bark from an average tree. </a:t>
            </a:r>
          </a:p>
          <a:p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Alternative sources- total synthesis or biotechnological route / tissue cult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08038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ridoid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382000" cy="5334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Iridoi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glycosides are divided in 5 subgroups: </a:t>
            </a:r>
          </a:p>
          <a:p>
            <a:pPr>
              <a:spcBef>
                <a:spcPts val="1200"/>
              </a:spcBef>
            </a:pP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Iridoi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glycosides of 8-C basic skeleton</a:t>
            </a:r>
          </a:p>
          <a:p>
            <a:pPr>
              <a:spcBef>
                <a:spcPts val="1200"/>
              </a:spcBef>
            </a:pP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Iridoi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glycosides of 9-C basic skeleton</a:t>
            </a:r>
          </a:p>
          <a:p>
            <a:pPr>
              <a:spcBef>
                <a:spcPts val="1200"/>
              </a:spcBef>
            </a:pP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Iridoi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glycosides of 10-C basic skeleton</a:t>
            </a:r>
          </a:p>
          <a:p>
            <a:pPr>
              <a:spcBef>
                <a:spcPts val="1200"/>
              </a:spcBef>
            </a:pP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Iridoi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glycosides of 14 –C basic skeleton or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Iridoi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glycosides of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plumeria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type</a:t>
            </a:r>
          </a:p>
          <a:p>
            <a:pPr>
              <a:spcBef>
                <a:spcPts val="1200"/>
              </a:spcBef>
            </a:pP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Alkaloid conjugated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iridoi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glycoside </a:t>
            </a:r>
          </a:p>
          <a:p>
            <a:pPr>
              <a:spcBef>
                <a:spcPts val="1200"/>
              </a:spcBef>
            </a:pP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mical Constituents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305800" cy="5486400"/>
          </a:xfrm>
        </p:spPr>
        <p:txBody>
          <a:bodyPr>
            <a:noAutofit/>
          </a:bodyPr>
          <a:lstStyle/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Leaves contain  10-deacetyl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baccati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III, can be converted to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Taxol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Among the various yew species, compounds are  anticancer. </a:t>
            </a: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Most potent compounds include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Taxol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(containing a rare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oxeta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ring &amp; amide  side chain),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cephalo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mannin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(0.031 %),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baccati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– III (0.084 %), &amp; 10 -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deacetyl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baccati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III </a:t>
            </a: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Derivative of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Taxol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, called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taxotere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- have better bio-availability &amp;  pharmacological properties &amp; has promising anticancer agent. </a:t>
            </a:r>
          </a:p>
          <a:p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8305800" cy="5486400"/>
          </a:xfrm>
        </p:spPr>
        <p:txBody>
          <a:bodyPr>
            <a:noAutofit/>
          </a:bodyPr>
          <a:lstStyle/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Anticancer, analgesic, anti-inflammatory, antipyretic &amp; anti-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onvulgant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Biological target of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axol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- microtubules produced from α &amp; β-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ubuli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Microtubules - responsible for formation of mitotic spindle imp. for cell division.</a:t>
            </a:r>
          </a:p>
          <a:p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α &amp; β-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ubulin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polymeris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- give microtubules &amp; for this microtubule associated proteins (MAP) &amp;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guanosi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riphosphat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(GTP) are imp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609600"/>
            <a:ext cx="8305800" cy="5943600"/>
          </a:xfrm>
        </p:spPr>
        <p:txBody>
          <a:bodyPr>
            <a:noAutofit/>
          </a:bodyPr>
          <a:lstStyle/>
          <a:p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Taxol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brings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polymerisation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in microtubules in absence of MAP &amp; GTP. </a:t>
            </a: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Due to this, microtubule formation increases causing  destructive effects on dividing cells leading to blockade of cell cycle. </a:t>
            </a: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And multiple abnormal esters are formed from microtubules &amp; get distributed in cytoplasm, these structures are  non-functional. </a:t>
            </a:r>
          </a:p>
          <a:p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Taxol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-inhibits cell migration, prevents spread of metastatic cancer cells.  </a:t>
            </a:r>
          </a:p>
          <a:p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Taxol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-approved USFDA - treatment of refractory ovarian cancer. </a:t>
            </a:r>
          </a:p>
          <a:p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Against non-small cell lung carcinoma, gastric, cervical cancers, carcinomas of head, neck, prostate, colon. </a:t>
            </a:r>
          </a:p>
          <a:p>
            <a:pPr>
              <a:buNone/>
            </a:pPr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84238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rote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TETRATERPENOIDS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153400" cy="4983163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lled as tetra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erpe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are organic pigments – produced by plants &amp; algae, fungi, bacteria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nimals- aphids, spider mite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mposed of 8 isoprene units(C40)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arious colors- mostly yellow to red pigment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bsorb light in 400-500nm region of Visible spectrum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ynthesized fro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evalona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precursors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84238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rotenoid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153400" cy="4983163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ydroxylat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oxidized, hydrogenated, ring containing derivatives exist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ydrocarbo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rote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lassified as carotenes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ose with oxygen- xanthophyll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lassification: 2 general classe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. Carotene: have only C &amp; H, ex. </a:t>
            </a:r>
            <a:r>
              <a:rPr lang="el-GR" dirty="0" smtClean="0">
                <a:latin typeface="Times New Roman"/>
                <a:cs typeface="Times New Roman"/>
              </a:rPr>
              <a:t>β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carotene,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anthophyl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have 1 or more O atoms, ex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ute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84238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rotenoid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153400" cy="4983163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hemistry: Belong to category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etraterpe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i.e. contains 40 C atoms, made up of 4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erp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nits each with 10 C atoms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rote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ake form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oly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HC chain , may be terminated by rings, may or may not have additional O atom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eneral structure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oly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hain 9-11 double bonds, possibly terminating rings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2"/>
          <a:srcRect l="20000" t="63542" r="44706" b="20833"/>
          <a:stretch>
            <a:fillRect/>
          </a:stretch>
        </p:blipFill>
        <p:spPr bwMode="auto">
          <a:xfrm>
            <a:off x="1981200" y="5257800"/>
            <a:ext cx="64008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84238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rotenoid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153400" cy="4983163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y absorb light energy fro photosynthesis, protect chlorophyll from photo damage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rote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wit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nsubstitute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smtClean="0">
                <a:latin typeface="Times New Roman"/>
                <a:cs typeface="Times New Roman"/>
              </a:rPr>
              <a:t>β </a:t>
            </a:r>
            <a:r>
              <a:rPr lang="en-US" dirty="0" smtClean="0">
                <a:latin typeface="Times New Roman"/>
                <a:cs typeface="Times New Roman"/>
              </a:rPr>
              <a:t>-ionone rings </a:t>
            </a:r>
            <a:r>
              <a:rPr lang="en-US" b="1" dirty="0" smtClean="0">
                <a:latin typeface="Times New Roman"/>
                <a:cs typeface="Times New Roman"/>
              </a:rPr>
              <a:t>(</a:t>
            </a:r>
            <a:r>
              <a:rPr lang="el-GR" dirty="0" smtClean="0">
                <a:latin typeface="Times New Roman"/>
                <a:cs typeface="Times New Roman"/>
              </a:rPr>
              <a:t>β</a:t>
            </a:r>
            <a:r>
              <a:rPr lang="en-US" dirty="0" smtClean="0">
                <a:latin typeface="Times New Roman"/>
                <a:cs typeface="Times New Roman"/>
              </a:rPr>
              <a:t>-carotene, </a:t>
            </a:r>
            <a:r>
              <a:rPr lang="el-GR" dirty="0" smtClean="0">
                <a:latin typeface="Times New Roman"/>
                <a:cs typeface="Times New Roman"/>
              </a:rPr>
              <a:t>α</a:t>
            </a:r>
            <a:r>
              <a:rPr lang="en-US" dirty="0" smtClean="0">
                <a:latin typeface="Times New Roman"/>
                <a:cs typeface="Times New Roman"/>
              </a:rPr>
              <a:t>-carotene, </a:t>
            </a:r>
            <a:r>
              <a:rPr lang="el-GR" dirty="0" smtClean="0">
                <a:latin typeface="Times New Roman"/>
                <a:cs typeface="Times New Roman"/>
              </a:rPr>
              <a:t>β</a:t>
            </a:r>
            <a:r>
              <a:rPr lang="en-US" dirty="0" smtClean="0">
                <a:latin typeface="Times New Roman"/>
                <a:cs typeface="Times New Roman"/>
              </a:rPr>
              <a:t>-</a:t>
            </a:r>
            <a:r>
              <a:rPr lang="en-US" dirty="0" err="1" smtClean="0">
                <a:latin typeface="Times New Roman"/>
                <a:cs typeface="Times New Roman"/>
              </a:rPr>
              <a:t>cryptoxanthin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l-GR" dirty="0" smtClean="0">
                <a:latin typeface="Times New Roman"/>
                <a:cs typeface="Times New Roman"/>
              </a:rPr>
              <a:t>γ</a:t>
            </a:r>
            <a:r>
              <a:rPr lang="en-US" dirty="0" smtClean="0">
                <a:latin typeface="Times New Roman"/>
                <a:cs typeface="Times New Roman"/>
              </a:rPr>
              <a:t>-carotene</a:t>
            </a:r>
            <a:r>
              <a:rPr lang="en-US" b="1" dirty="0" smtClean="0">
                <a:latin typeface="Times New Roman"/>
                <a:cs typeface="Times New Roman"/>
              </a:rPr>
              <a:t>)- have Vitamin A activity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i.e. They can be converted to retinol</a:t>
            </a:r>
          </a:p>
          <a:p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884238"/>
          </a:xfrm>
        </p:spPr>
        <p:txBody>
          <a:bodyPr/>
          <a:lstStyle/>
          <a:p>
            <a:r>
              <a:rPr lang="el-GR" dirty="0" smtClean="0">
                <a:latin typeface="Times New Roman"/>
                <a:cs typeface="Times New Roman"/>
              </a:rPr>
              <a:t>α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l-GR" dirty="0" smtClean="0">
                <a:latin typeface="Times New Roman"/>
                <a:cs typeface="Times New Roman"/>
              </a:rPr>
              <a:t>β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rote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Vitamin 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143000"/>
            <a:ext cx="8153400" cy="4983163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bout 600-700 different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rote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known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minent ones: </a:t>
            </a:r>
            <a:r>
              <a:rPr lang="el-GR" dirty="0" smtClean="0">
                <a:latin typeface="Times New Roman"/>
                <a:cs typeface="Times New Roman"/>
              </a:rPr>
              <a:t>α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l-GR" dirty="0" smtClean="0">
                <a:latin typeface="Times New Roman"/>
                <a:cs typeface="Times New Roman"/>
              </a:rPr>
              <a:t>β</a:t>
            </a:r>
            <a:r>
              <a:rPr lang="en-US" dirty="0" smtClean="0">
                <a:latin typeface="Times New Roman"/>
                <a:cs typeface="Times New Roman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rotene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ycop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ute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zeaxanthi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l-GR" dirty="0" smtClean="0">
                <a:latin typeface="Times New Roman"/>
                <a:cs typeface="Times New Roman"/>
              </a:rPr>
              <a:t>β</a:t>
            </a:r>
            <a:r>
              <a:rPr lang="en-US" dirty="0" smtClean="0">
                <a:latin typeface="Times New Roman"/>
                <a:cs typeface="Times New Roman"/>
              </a:rPr>
              <a:t>-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rotene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rovitam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 , metabolized t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i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A retinol can be transformed to retinal important for vision, o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etinoa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– for cell proliferation, cell differentiation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s an antioxidant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ppears in red, orange, yellow fruits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eg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ute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zeaxanth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green leave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eges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aphthaquinon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5800" cy="4906963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Quinones- widely distributed aromatic compd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und in many families of plants, isolated from fungi, algae, bacteria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lassified int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enzoquinon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thraquinon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aphthaquinon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aphthaquinon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TRUCTURALLY similar to naphthalene, characterized by 2 carbonyl groups in 1,4 position named as 1,4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aphthaquinon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aphthaquinon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5800" cy="4906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y are natural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enol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mpound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lkann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Juglo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awso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lumbag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Vitamin K etc.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ynthetic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enadio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tovaquo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uparvaquone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y are yellow-orange colored pigments found in families like: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Plumbaginacea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Juglandacea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Ebenacea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Boraginacea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Dioncophyllacea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Ancistrocladacea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ridacea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Verbenacea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Scrophulariacea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Avicenniacea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Balsamincea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Bignoniacea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Gentianacea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Droseracea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Nepenthacea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Lythrace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 and 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Euphorbiacea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808038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ridoid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382000" cy="5334000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Classification: Broadly classified into 5 groups</a:t>
            </a:r>
          </a:p>
          <a:p>
            <a:pPr>
              <a:spcBef>
                <a:spcPts val="1200"/>
              </a:spcBef>
            </a:pP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Iridoi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glycosides</a:t>
            </a:r>
          </a:p>
          <a:p>
            <a:pPr>
              <a:spcBef>
                <a:spcPts val="1200"/>
              </a:spcBef>
            </a:pP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Iridoi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aglycone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Non glycosides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Iridoids</a:t>
            </a:r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Secoiridoi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glycosides</a:t>
            </a:r>
          </a:p>
          <a:p>
            <a:pPr>
              <a:spcBef>
                <a:spcPts val="1200"/>
              </a:spcBef>
            </a:pP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Secoiridoid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aglycones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spcBef>
                <a:spcPts val="1200"/>
              </a:spcBef>
            </a:pP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Di &amp;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trimeric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 err="1" smtClean="0">
                <a:latin typeface="Times New Roman" pitchFamily="18" charset="0"/>
                <a:cs typeface="Times New Roman" pitchFamily="18" charset="0"/>
              </a:rPr>
              <a:t>iridoids</a:t>
            </a:r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US" sz="2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ferenc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57800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armacognos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C.K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kat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A.P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urohi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S.B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okhal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54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t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Ed. 2017,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ira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Publication, New Delhi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.Din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Pharmacology &amp; Applications of Naturally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ccur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rid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in Chapter Classification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rid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Springer nature, Switzerland AG 2019. 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mil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drejewsk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ole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,  The occurrence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rid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n plants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ct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ocietati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tanicoru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olanaia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1995, 64(2): 181-186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.S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eigle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, Plant Secondary Metabolites, In Chapter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etraterpe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rote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998, Springer Science, New York, 486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55638"/>
          </a:xfrm>
        </p:spPr>
        <p:txBody>
          <a:bodyPr>
            <a:norm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Bitter Glycoside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8305800" cy="5410200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lass of compounds plays important role in digestive process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sed a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tomachic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Febrifuges, bitter tonics, digestive problem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aste of bitter foods stimulates the appetite and triggers the secretion of digestive juices in the stomach, which in turn improves the break down of food. 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timulates taste bud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riggers off  reflex nerve action which increases the flow of saliva &amp; stomach enzymes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ormon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astr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secreted by the walls of  stomach. improves the digestive process, by improving the passage of food from the stomach to the intestines.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655638"/>
          </a:xfrm>
        </p:spPr>
        <p:txBody>
          <a:bodyPr>
            <a:normAutofit/>
          </a:bodyPr>
          <a:lstStyle/>
          <a:p>
            <a:r>
              <a:rPr lang="en-US" sz="3300" dirty="0" smtClean="0">
                <a:latin typeface="Times New Roman" pitchFamily="18" charset="0"/>
                <a:cs typeface="Times New Roman" pitchFamily="18" charset="0"/>
              </a:rPr>
              <a:t>Bitter Glycosides</a:t>
            </a:r>
            <a:endParaRPr lang="en-US" sz="3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8305800" cy="5410200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se type of glycosides do not belong chemically to same class, but prominent drugs among them  contain the glycosides of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onoterp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rrid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with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yr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yclopenta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ing.  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hysiologically, bitters have stimulant effects on gustatory nerves in the mouth &amp; lead  to increase in gastric juice secretion.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esquiterpe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C15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 mono- C10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arbon skeleton derived from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arnesy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pyrophosphate</a:t>
            </a: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cyclic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esquiterpene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hydrocarbons-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. </a:t>
            </a:r>
            <a:r>
              <a:rPr lang="el-GR" dirty="0" smtClean="0">
                <a:latin typeface="Times New Roman"/>
                <a:cs typeface="Times New Roman"/>
              </a:rPr>
              <a:t>β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arnes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arnese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trans-</a:t>
            </a:r>
            <a:r>
              <a:rPr lang="el-GR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arnesene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yclic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esquiterpe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FPP-long chain, rich double bonds- undergoe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ycliz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forms mono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tri, rarely tetr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erpe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includes fused ring system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yclopropa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yclobutan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ystems etc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762000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esquiterpe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C15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8458200" cy="50292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sz="2700" b="1" dirty="0" smtClean="0">
                <a:latin typeface="Times New Roman" pitchFamily="18" charset="0"/>
                <a:cs typeface="Times New Roman" pitchFamily="18" charset="0"/>
              </a:rPr>
              <a:t>Monocycli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–biosynthesis from different skeletons-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bisabola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Humula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(11),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Elema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(6),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Germacra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(10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membered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ring) skeleton</a:t>
            </a:r>
          </a:p>
          <a:p>
            <a:pPr>
              <a:spcBef>
                <a:spcPts val="1200"/>
              </a:spcBef>
            </a:pP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Bicycli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: biosynthesis from different skeletons- </a:t>
            </a:r>
            <a:r>
              <a:rPr lang="el-GR" sz="27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ardine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2700" dirty="0" smtClean="0"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ardine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27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eudesmol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aryophylle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isocaryophylle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arotol</a:t>
            </a:r>
            <a:endParaRPr lang="en-US" sz="27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Tricycli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lngifola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edra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l-GR" sz="2700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edre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l-GR" sz="2700" dirty="0" smtClean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edre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edrol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epi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cedrol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2700" b="1" dirty="0" err="1" smtClean="0">
                <a:latin typeface="Times New Roman" pitchFamily="18" charset="0"/>
                <a:cs typeface="Times New Roman" pitchFamily="18" charset="0"/>
              </a:rPr>
              <a:t>Tetracycli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: ex.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Longicycline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serves as skeletal HC for many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Tetracyclic</a:t>
            </a:r>
            <a:r>
              <a:rPr lang="en-US" sz="27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700" dirty="0" err="1" smtClean="0">
                <a:latin typeface="Times New Roman" pitchFamily="18" charset="0"/>
                <a:cs typeface="Times New Roman" pitchFamily="18" charset="0"/>
              </a:rPr>
              <a:t>sesquiterpenoids</a:t>
            </a:r>
            <a:endParaRPr lang="en-US" sz="27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US" sz="27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1200"/>
              </a:spcBef>
            </a:pPr>
            <a:endParaRPr lang="en-US" sz="2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04800" y="1600200"/>
          <a:ext cx="3128545" cy="2819400"/>
        </p:xfrm>
        <a:graphic>
          <a:graphicData uri="http://schemas.openxmlformats.org/presentationml/2006/ole">
            <p:oleObj spid="_x0000_s1029" name="CS ChemDraw Drawing" r:id="rId3" imgW="2410560" imgH="2172240" progId="ChemDraw.Document.6.0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248400" y="1600200"/>
          <a:ext cx="2560704" cy="2743200"/>
        </p:xfrm>
        <a:graphic>
          <a:graphicData uri="http://schemas.openxmlformats.org/presentationml/2006/ole">
            <p:oleObj spid="_x0000_s1030" name="CS ChemDraw Drawing" r:id="rId4" imgW="2116800" imgH="2267280" progId="ChemDraw.Document.6.0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429000" y="4419600"/>
          <a:ext cx="3186088" cy="2209800"/>
        </p:xfrm>
        <a:graphic>
          <a:graphicData uri="http://schemas.openxmlformats.org/presentationml/2006/ole">
            <p:oleObj spid="_x0000_s1031" name="CS ChemDraw Drawing" r:id="rId5" imgW="2595240" imgH="1800360" progId="ChemDraw.Document.6.0">
              <p:embed/>
            </p:oleObj>
          </a:graphicData>
        </a:graphic>
      </p:graphicFrame>
      <p:sp>
        <p:nvSpPr>
          <p:cNvPr id="1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esquiterpenoid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C15)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-isoprene unit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7</TotalTime>
  <Words>2456</Words>
  <Application>Microsoft Office PowerPoint</Application>
  <PresentationFormat>On-screen Show (4:3)</PresentationFormat>
  <Paragraphs>276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2" baseType="lpstr">
      <vt:lpstr>Office Theme</vt:lpstr>
      <vt:lpstr>CS ChemDraw Drawing</vt:lpstr>
      <vt:lpstr>BP504 T. PHARMACOGNOSY AND PHYTOCHEMISTRY II (Theory)</vt:lpstr>
      <vt:lpstr>Iridoids</vt:lpstr>
      <vt:lpstr>Iridoids</vt:lpstr>
      <vt:lpstr>Iridoids</vt:lpstr>
      <vt:lpstr>Bitter Glycosides</vt:lpstr>
      <vt:lpstr>Bitter Glycosides</vt:lpstr>
      <vt:lpstr>Sesquiterpenoids (C15)</vt:lpstr>
      <vt:lpstr>Sesquiterpenoids (C15)</vt:lpstr>
      <vt:lpstr>Sesquiterpenoids (C15) 3-isoprene units</vt:lpstr>
      <vt:lpstr>Diterpenes</vt:lpstr>
      <vt:lpstr>Diterpenes</vt:lpstr>
      <vt:lpstr>Gentian</vt:lpstr>
      <vt:lpstr>Gentian</vt:lpstr>
      <vt:lpstr>Gentian</vt:lpstr>
      <vt:lpstr>Gentian</vt:lpstr>
      <vt:lpstr>Gentian</vt:lpstr>
      <vt:lpstr>Gentian</vt:lpstr>
      <vt:lpstr>Artemisia (SESQUITERPENOIDS)</vt:lpstr>
      <vt:lpstr>Artemisia</vt:lpstr>
      <vt:lpstr>Artemisia</vt:lpstr>
      <vt:lpstr>Artemisia</vt:lpstr>
      <vt:lpstr>Artemisia</vt:lpstr>
      <vt:lpstr>Artimisia annua</vt:lpstr>
      <vt:lpstr>Artimisia annua</vt:lpstr>
      <vt:lpstr>Artimisia annua</vt:lpstr>
      <vt:lpstr>Artimisia annua</vt:lpstr>
      <vt:lpstr>Slide 27</vt:lpstr>
      <vt:lpstr>Taxus (DITERPENOIDS)</vt:lpstr>
      <vt:lpstr>Chemical Constituents </vt:lpstr>
      <vt:lpstr>Chemical Constituents </vt:lpstr>
      <vt:lpstr>USES</vt:lpstr>
      <vt:lpstr>USES</vt:lpstr>
      <vt:lpstr>Carotenoids (TETRATERPENOIDS)</vt:lpstr>
      <vt:lpstr>Carotenoids</vt:lpstr>
      <vt:lpstr>Carotenoids</vt:lpstr>
      <vt:lpstr>Carotenoids</vt:lpstr>
      <vt:lpstr>α, β, Carotenoids, Vitamin A</vt:lpstr>
      <vt:lpstr>Naphthaquinones </vt:lpstr>
      <vt:lpstr>Naphthaquinones </vt:lpstr>
      <vt:lpstr>Reference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P504 T. PHARMACOGNOSY AND PHYTOCHEMISTRY II (Theory)</dc:title>
  <dc:creator>admin</dc:creator>
  <cp:lastModifiedBy>admin</cp:lastModifiedBy>
  <cp:revision>166</cp:revision>
  <dcterms:created xsi:type="dcterms:W3CDTF">2006-08-16T00:00:00Z</dcterms:created>
  <dcterms:modified xsi:type="dcterms:W3CDTF">2021-11-15T16:43:42Z</dcterms:modified>
</cp:coreProperties>
</file>